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6"/>
        <w:gridCol w:w="2386"/>
        <w:gridCol w:w="5649"/>
      </w:tblGrid>
      <w:tr w:rsidR="00D676A6" w:rsidRPr="00D676A6" w:rsidTr="00AB2674"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D676A6" w:rsidRDefault="00D676A6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D676A6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9C712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Integration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9C712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tegral</w:t>
            </w:r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A6" w:rsidRPr="00775B4A" w:rsidTr="009604E0">
        <w:trPr>
          <w:trHeight w:val="513"/>
        </w:trPr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AB267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oncrite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integration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AB267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integral</w:t>
            </w:r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674" w:rsidRPr="00775B4A" w:rsidRDefault="00AB2674" w:rsidP="00AB267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775B4A">
              <w:rPr>
                <w:rFonts w:ascii="Times New Roman" w:hAnsi="Times New Roman" w:cs="Times New Roman"/>
                <w:sz w:val="32"/>
                <w:szCs w:val="32"/>
              </w:rPr>
              <w:sym w:font="Symbol" w:char="F06C"/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olga intilganda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ing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dagi (1) integral yig‘indisi chekli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limitga ega bo‘lib, bu limit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ning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74"/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uz-Cyrl-UZ"/>
              </w:rPr>
              <w:t>n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bo‘linishlariga va </w:t>
            </w:r>
            <w:r w:rsidRPr="00775B4A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35pt;height:18.6pt" o:ole="">
                  <v:imagedata r:id="rId4" o:title=""/>
                </v:shape>
                <o:OLEObject Type="Embed" ProgID="Equation.DSMT4" ShapeID="_x0000_i1025" DrawAspect="Content" ObjectID="_1525120850" r:id="rId5"/>
              </w:objec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larini tanlash usuliga bog‘liq bo‘lmasa, o‘sha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limit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ing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dagi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niq integral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 va u </w:t>
            </w:r>
          </w:p>
          <w:p w:rsidR="00AB2674" w:rsidRPr="00775B4A" w:rsidRDefault="00AB2674" w:rsidP="00AB267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                            </w:t>
            </w:r>
            <w:r w:rsidRPr="00775B4A">
              <w:rPr>
                <w:rFonts w:ascii="Times New Roman" w:hAnsi="Times New Roman" w:cs="Times New Roman"/>
                <w:position w:val="-36"/>
                <w:sz w:val="32"/>
                <w:szCs w:val="32"/>
              </w:rPr>
              <w:object w:dxaOrig="1040" w:dyaOrig="859">
                <v:shape id="_x0000_i1026" type="#_x0000_t75" style="width:51.8pt;height:42.9pt" o:ole="">
                  <v:imagedata r:id="rId6" o:title=""/>
                </v:shape>
                <o:OLEObject Type="Embed" ProgID="Equation.DSMT4" ShapeID="_x0000_i1026" DrawAspect="Content" ObjectID="_1525120851" r:id="rId7"/>
              </w:object>
            </w:r>
          </w:p>
          <w:p w:rsidR="00AB2674" w:rsidRPr="00775B4A" w:rsidRDefault="00AB2674" w:rsidP="00AB2674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qali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elgilanadi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:</w:t>
            </w:r>
          </w:p>
          <w:p w:rsidR="00D676A6" w:rsidRPr="00775B4A" w:rsidRDefault="00D676A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9C712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Theorem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9C712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Funcsion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of 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Dirixle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rixle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s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4E0" w:rsidRPr="00775B4A" w:rsidRDefault="009604E0" w:rsidP="009604E0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  <w:r w:rsidRPr="00775B4A">
              <w:rPr>
                <w:rFonts w:ascii="Times New Roman" w:hAnsi="Times New Roman" w:cs="Times New Roman"/>
                <w:position w:val="-36"/>
                <w:sz w:val="32"/>
                <w:szCs w:val="32"/>
                <w:lang w:val="uz-Cyrl-UZ"/>
              </w:rPr>
              <w:object w:dxaOrig="4720" w:dyaOrig="859">
                <v:shape id="_x0000_i1027" type="#_x0000_t75" style="width:236.2pt;height:42.9pt" o:ole="">
                  <v:imagedata r:id="rId8" o:title=""/>
                </v:shape>
                <o:OLEObject Type="Embed" ProgID="Equation.DSMT4" ShapeID="_x0000_i1027" DrawAspect="Content" ObjectID="_1525120852" r:id="rId9"/>
              </w:object>
            </w:r>
          </w:p>
          <w:p w:rsidR="00D676A6" w:rsidRPr="00775B4A" w:rsidRDefault="00D676A6" w:rsidP="009604E0">
            <w:pPr>
              <w:tabs>
                <w:tab w:val="left" w:pos="906"/>
              </w:tabs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9604E0" w:rsidP="009604E0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Theorem about m</w:t>
            </w:r>
            <w:r w:rsidR="00AB2674"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iddle of  value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AB2674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rta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ymat</w:t>
            </w:r>
            <w:proofErr w:type="spellEnd"/>
            <w:r w:rsidR="009604E0"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="009604E0"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qidagi</w:t>
            </w:r>
            <w:proofErr w:type="spellEnd"/>
            <w:r w:rsidR="009604E0"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="009604E0"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4E0" w:rsidRPr="00775B4A" w:rsidRDefault="009604E0" w:rsidP="009604E0">
            <w:pPr>
              <w:tabs>
                <w:tab w:val="left" w:pos="-426"/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kesmada uzluksiz bo‘lsa, u holda bu kesmada shunday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c 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 topiladiki,</w:t>
            </w:r>
          </w:p>
          <w:p w:rsidR="009604E0" w:rsidRPr="00775B4A" w:rsidRDefault="009604E0" w:rsidP="009604E0">
            <w:pPr>
              <w:tabs>
                <w:tab w:val="left" w:pos="-426"/>
                <w:tab w:val="left" w:pos="-142"/>
              </w:tabs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position w:val="-36"/>
                <w:sz w:val="32"/>
                <w:szCs w:val="32"/>
                <w:lang w:val="uz-Cyrl-UZ"/>
              </w:rPr>
              <w:object w:dxaOrig="1040" w:dyaOrig="859">
                <v:shape id="_x0000_i1028" type="#_x0000_t75" style="width:51.8pt;height:42.9pt" o:ole="">
                  <v:imagedata r:id="rId10" o:title=""/>
                </v:shape>
                <o:OLEObject Type="Embed" ProgID="Equation.DSMT4" ShapeID="_x0000_i1028" DrawAspect="Content" ObjectID="_1525120853" r:id="rId11"/>
              </w:objec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=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f(c)(b-a) </w:t>
            </w:r>
            <w:r w:rsid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                      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(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1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)</w:t>
            </w:r>
          </w:p>
          <w:p w:rsidR="009604E0" w:rsidRPr="00775B4A" w:rsidRDefault="009604E0" w:rsidP="009604E0">
            <w:pPr>
              <w:tabs>
                <w:tab w:val="left" w:pos="-426"/>
                <w:tab w:val="left" w:pos="-14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lastRenderedPageBreak/>
              <w:t>tenglik o‘rinli bo‘ladi.</w:t>
            </w:r>
            <w:bookmarkStart w:id="0" w:name="_GoBack"/>
            <w:bookmarkEnd w:id="0"/>
          </w:p>
          <w:p w:rsidR="00D676A6" w:rsidRPr="00775B4A" w:rsidRDefault="00D676A6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AB2674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lastRenderedPageBreak/>
              <w:t>Peculiarity</w:t>
            </w:r>
            <w:r w:rsidR="00D676A6"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of  </w:t>
            </w:r>
            <w:proofErr w:type="spellStart"/>
            <w:r w:rsidR="00D676A6"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oncrite</w:t>
            </w:r>
            <w:proofErr w:type="spellEnd"/>
            <w:r w:rsidR="00D676A6"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integration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AB2674" w:rsidP="001B2A46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Aniq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integralning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xossalar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4E0" w:rsidRPr="00775B4A" w:rsidRDefault="009604E0" w:rsidP="009604E0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da integrallanuvchi bo‘lsa, u holda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k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(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k=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sonst)  ham integrallanuvchi va </w:t>
            </w:r>
          </w:p>
          <w:p w:rsidR="009604E0" w:rsidRPr="00775B4A" w:rsidRDefault="009604E0" w:rsidP="009604E0">
            <w:pPr>
              <w:tabs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                    </w:t>
            </w:r>
            <w:r w:rsidRPr="00775B4A">
              <w:rPr>
                <w:rFonts w:ascii="Times New Roman" w:hAnsi="Times New Roman" w:cs="Times New Roman"/>
                <w:position w:val="-36"/>
                <w:sz w:val="32"/>
                <w:szCs w:val="32"/>
              </w:rPr>
              <w:object w:dxaOrig="2500" w:dyaOrig="859">
                <v:shape id="_x0000_i1029" type="#_x0000_t75" style="width:125.4pt;height:42.9pt" o:ole="">
                  <v:imagedata r:id="rId12" o:title=""/>
                </v:shape>
                <o:OLEObject Type="Embed" ProgID="Equation.DSMT4" ShapeID="_x0000_i1029" DrawAspect="Content" ObjectID="_1525120854" r:id="rId13"/>
              </w:object>
            </w:r>
          </w:p>
          <w:p w:rsidR="009604E0" w:rsidRPr="00775B4A" w:rsidRDefault="009604E0" w:rsidP="009604E0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bo‘ladi.</w:t>
            </w:r>
          </w:p>
          <w:p w:rsidR="00D676A6" w:rsidRPr="00775B4A" w:rsidRDefault="00D676A6" w:rsidP="001B2A46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 problem of about  surface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 w:rsidP="001B2A46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uza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haqidagi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masala </w:t>
            </w:r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Collections of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arbu</w:t>
            </w:r>
            <w:proofErr w:type="spellEnd"/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Darbu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ig’indilari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2674" w:rsidRPr="00775B4A" w:rsidRDefault="00AB2674" w:rsidP="00AB267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] da aniqlangan va chegaralangan bo‘lsin. [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ning biror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74"/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uz-Cyrl-UZ"/>
              </w:rPr>
              <w:t>n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bo‘linishini olib, quyidagi belg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ash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larni kiritamiz:</w:t>
            </w:r>
          </w:p>
          <w:p w:rsidR="00AB2674" w:rsidRPr="00775B4A" w:rsidRDefault="00AB2674" w:rsidP="00AB267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       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m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uz-Cyrl-UZ"/>
              </w:rPr>
              <w:t xml:space="preserve">k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= </w:t>
            </w:r>
            <w:r w:rsidRPr="00775B4A">
              <w:rPr>
                <w:rFonts w:ascii="Times New Roman" w:hAnsi="Times New Roman" w:cs="Times New Roman"/>
                <w:i/>
                <w:position w:val="-32"/>
                <w:sz w:val="32"/>
                <w:szCs w:val="32"/>
              </w:rPr>
              <w:object w:dxaOrig="800" w:dyaOrig="580">
                <v:shape id="_x0000_i1030" type="#_x0000_t75" style="width:39.65pt;height:29.1pt" o:ole="" fillcolor="window">
                  <v:imagedata r:id="rId14" o:title=""/>
                </v:shape>
                <o:OLEObject Type="Embed" ProgID="Equation.3" ShapeID="_x0000_i1030" DrawAspect="Content" ObjectID="_1525120855" r:id="rId15"/>
              </w:objec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,       M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uz-Cyrl-UZ"/>
              </w:rPr>
              <w:t>k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 = </w:t>
            </w:r>
            <w:r w:rsidRPr="00775B4A">
              <w:rPr>
                <w:rFonts w:ascii="Times New Roman" w:hAnsi="Times New Roman" w:cs="Times New Roman"/>
                <w:i/>
                <w:position w:val="-32"/>
                <w:sz w:val="32"/>
                <w:szCs w:val="32"/>
              </w:rPr>
              <w:object w:dxaOrig="800" w:dyaOrig="580">
                <v:shape id="_x0000_i1031" type="#_x0000_t75" style="width:39.65pt;height:29.1pt" o:ole="" fillcolor="window">
                  <v:imagedata r:id="rId16" o:title=""/>
                </v:shape>
                <o:OLEObject Type="Embed" ProgID="Equation.3" ShapeID="_x0000_i1031" DrawAspect="Content" ObjectID="_1525120856" r:id="rId17"/>
              </w:objec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(x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                    (1)  </w:t>
            </w:r>
          </w:p>
          <w:p w:rsidR="00AB2674" w:rsidRPr="00775B4A" w:rsidRDefault="00AB2674" w:rsidP="00AB2674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       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u w:val="single"/>
                <w:lang w:val="en-US"/>
              </w:rPr>
              <w:t>S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(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74"/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n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)=</w:t>
            </w:r>
            <w:r w:rsidRPr="00775B4A">
              <w:rPr>
                <w:rFonts w:ascii="Times New Roman" w:hAnsi="Times New Roman" w:cs="Times New Roman"/>
                <w:i/>
                <w:position w:val="-28"/>
                <w:sz w:val="32"/>
                <w:szCs w:val="32"/>
              </w:rPr>
              <w:object w:dxaOrig="460" w:dyaOrig="680">
                <v:shape id="_x0000_i1032" type="#_x0000_t75" style="width:23.45pt;height:34pt" o:ole="">
                  <v:imagedata r:id="rId18" o:title=""/>
                </v:shape>
                <o:OLEObject Type="Embed" ProgID="Equation.2" ShapeID="_x0000_i1032" DrawAspect="Content" ObjectID="_1525120857" r:id="rId19"/>
              </w:objec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m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44"/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x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,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   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position w:val="-4"/>
                <w:sz w:val="32"/>
                <w:szCs w:val="32"/>
              </w:rPr>
              <w:object w:dxaOrig="220" w:dyaOrig="320">
                <v:shape id="_x0000_i1033" type="#_x0000_t75" style="width:11.35pt;height:15.35pt" o:ole="">
                  <v:imagedata r:id="rId20" o:title=""/>
                </v:shape>
                <o:OLEObject Type="Embed" ProgID="Equation.2" ShapeID="_x0000_i1033" DrawAspect="Content" ObjectID="_1525120858" r:id="rId21"/>
              </w:objec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(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74"/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n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)= </w:t>
            </w:r>
            <w:r w:rsidRPr="00775B4A">
              <w:rPr>
                <w:rFonts w:ascii="Times New Roman" w:hAnsi="Times New Roman" w:cs="Times New Roman"/>
                <w:i/>
                <w:position w:val="-28"/>
                <w:sz w:val="32"/>
                <w:szCs w:val="32"/>
              </w:rPr>
              <w:object w:dxaOrig="460" w:dyaOrig="680">
                <v:shape id="_x0000_i1034" type="#_x0000_t75" style="width:23.45pt;height:34pt" o:ole="">
                  <v:imagedata r:id="rId18" o:title=""/>
                </v:shape>
                <o:OLEObject Type="Embed" ProgID="Equation.2" ShapeID="_x0000_i1034" DrawAspect="Content" ObjectID="_1525120859" r:id="rId22"/>
              </w:objec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M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44"/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x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en-US"/>
              </w:rPr>
              <w:t xml:space="preserve">                             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(2)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en-US"/>
              </w:rPr>
              <w:t xml:space="preserve">            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                    </w:t>
            </w:r>
          </w:p>
          <w:p w:rsidR="00D676A6" w:rsidRPr="00775B4A" w:rsidRDefault="00AB2674" w:rsidP="00AB2674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unda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(2)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ig‘indilar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os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avishda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lastRenderedPageBreak/>
              <w:t>Darbuning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quyi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va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yuqori</w:t>
            </w:r>
            <w:proofErr w:type="spellEnd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yig‘indilari</w:t>
            </w:r>
            <w:proofErr w:type="spellEnd"/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Limited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langan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4E0" w:rsidRPr="00775B4A" w:rsidRDefault="009604E0" w:rsidP="009604E0">
            <w:pPr>
              <w:pStyle w:val="a3"/>
              <w:spacing w:before="0"/>
              <w:ind w:right="0" w:firstLine="709"/>
              <w:rPr>
                <w:rFonts w:ascii="Times New Roman" w:hAnsi="Times New Roman"/>
                <w:sz w:val="32"/>
                <w:szCs w:val="32"/>
                <w:lang w:val="en-US"/>
              </w:rPr>
            </w:pPr>
            <w:proofErr w:type="gram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Agar  </w:t>
            </w:r>
            <w:r w:rsidRPr="00775B4A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f</w:t>
            </w:r>
            <w:proofErr w:type="gramEnd"/>
            <w:r w:rsidRPr="00775B4A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(x)</w:t>
            </w:r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[</w:t>
            </w:r>
            <w:proofErr w:type="spellStart"/>
            <w:r w:rsidRPr="00775B4A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] da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integrallanuvchi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bo‘lsa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, u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holda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bu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 [</w:t>
            </w:r>
            <w:proofErr w:type="spellStart"/>
            <w:r w:rsidRPr="00775B4A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]  da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chegaralangan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bo‘ladi</w:t>
            </w:r>
            <w:proofErr w:type="spellEnd"/>
            <w:r w:rsidRPr="00775B4A">
              <w:rPr>
                <w:rFonts w:ascii="Times New Roman" w:hAnsi="Times New Roman"/>
                <w:sz w:val="32"/>
                <w:szCs w:val="32"/>
                <w:lang w:val="en-US"/>
              </w:rPr>
              <w:t>.</w:t>
            </w:r>
          </w:p>
          <w:p w:rsidR="00D676A6" w:rsidRPr="00775B4A" w:rsidRDefault="00D676A6" w:rsidP="006975FC">
            <w:pPr>
              <w:spacing w:line="360" w:lineRule="auto"/>
              <w:ind w:firstLine="708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ow  limit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Quyi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9604E0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440" w:dyaOrig="480">
                <v:shape id="_x0000_i1035" type="#_x0000_t75" style="width:21.85pt;height:24.25pt" o:ole="" fillcolor="window">
                  <v:imagedata r:id="rId23" o:title=""/>
                </v:shape>
                <o:OLEObject Type="Embed" ProgID="Equation.DSMT4" ShapeID="_x0000_i1035" DrawAspect="Content" ObjectID="_1525120860" r:id="rId24"/>
              </w:object>
            </w:r>
            <w:r w:rsidRPr="00775B4A">
              <w:rPr>
                <w:rFonts w:ascii="Times New Roman" w:hAnsi="Times New Roman" w:cs="Times New Roman"/>
                <w:position w:val="-32"/>
                <w:sz w:val="32"/>
                <w:szCs w:val="32"/>
              </w:rPr>
              <w:object w:dxaOrig="600" w:dyaOrig="780">
                <v:shape id="_x0000_i1036" type="#_x0000_t75" style="width:29.95pt;height:38.85pt" o:ole="" fillcolor="window">
                  <v:imagedata r:id="rId25" o:title=""/>
                </v:shape>
                <o:OLEObject Type="Embed" ProgID="Equation.DSMT4" ShapeID="_x0000_i1036" DrawAspect="Content" ObjectID="_1525120861" r:id="rId26"/>
              </w:objec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(</w:t>
            </w:r>
            <w:r w:rsidRPr="00775B4A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300" w:dyaOrig="380">
                <v:shape id="_x0000_i1037" type="#_x0000_t75" style="width:15.35pt;height:18.6pt" o:ole="">
                  <v:imagedata r:id="rId27" o:title=""/>
                </v:shape>
                <o:OLEObject Type="Embed" ProgID="Equation.DSMT4" ShapeID="_x0000_i1037" DrawAspect="Content" ObjectID="_1525120862" r:id="rId28"/>
              </w:objec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)</w:t>
            </w:r>
            <w:r w:rsidRPr="00775B4A">
              <w:rPr>
                <w:rFonts w:ascii="Times New Roman" w:hAnsi="Times New Roman" w:cs="Times New Roman"/>
                <w:sz w:val="32"/>
                <w:szCs w:val="32"/>
              </w:rPr>
              <w:sym w:font="Symbol" w:char="F044"/>
            </w:r>
            <w:proofErr w:type="spellStart"/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x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en-US"/>
              </w:rPr>
              <w:t>k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=</w:t>
            </w:r>
            <w:r w:rsidRPr="00775B4A">
              <w:rPr>
                <w:rFonts w:ascii="Times New Roman" w:hAnsi="Times New Roman" w:cs="Times New Roman"/>
                <w:position w:val="-34"/>
                <w:sz w:val="32"/>
                <w:szCs w:val="32"/>
              </w:rPr>
              <w:object w:dxaOrig="1100" w:dyaOrig="820">
                <v:shape id="_x0000_i1038" type="#_x0000_t75" style="width:55pt;height:41.25pt" o:ole="" fillcolor="window">
                  <v:imagedata r:id="rId29" o:title=""/>
                </v:shape>
                <o:OLEObject Type="Embed" ProgID="Equation.3" ShapeID="_x0000_i1038" DrawAspect="Content" ObjectID="_1525120863" r:id="rId30"/>
              </w:object>
            </w:r>
          </w:p>
          <w:p w:rsidR="009604E0" w:rsidRPr="00775B4A" w:rsidRDefault="009604E0" w:rsidP="009604E0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Bu yerda ham aniqmas integraldagi kabi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dx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 ostidagi ifoda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,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-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 ostidagi funksiya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,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 -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lash o‘zgaruvchis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b ataladi, 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va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b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esa mos ravishda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ntegrallashning quy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va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775B4A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yuqori chegaralari</w:t>
            </w:r>
            <w:r w:rsidRPr="00775B4A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.</w:t>
            </w:r>
          </w:p>
          <w:p w:rsidR="009604E0" w:rsidRPr="00775B4A" w:rsidRDefault="009604E0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uz-Cyrl-UZ" w:eastAsia="en-US"/>
              </w:rPr>
            </w:pPr>
          </w:p>
        </w:tc>
      </w:tr>
      <w:tr w:rsidR="00D676A6" w:rsidRPr="00775B4A" w:rsidTr="009604E0">
        <w:tc>
          <w:tcPr>
            <w:tcW w:w="1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775B4A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pper limit</w:t>
            </w:r>
          </w:p>
        </w:tc>
        <w:tc>
          <w:tcPr>
            <w:tcW w:w="2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uqori</w:t>
            </w:r>
            <w:proofErr w:type="spellEnd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775B4A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</w:t>
            </w:r>
            <w:proofErr w:type="spellEnd"/>
          </w:p>
        </w:tc>
        <w:tc>
          <w:tcPr>
            <w:tcW w:w="5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6A6" w:rsidRPr="00775B4A" w:rsidRDefault="00D676A6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</w:tbl>
    <w:p w:rsidR="00F46D1F" w:rsidRPr="00775B4A" w:rsidRDefault="00F46D1F">
      <w:pPr>
        <w:rPr>
          <w:rFonts w:ascii="Times New Roman" w:hAnsi="Times New Roman" w:cs="Times New Roman"/>
          <w:sz w:val="32"/>
          <w:szCs w:val="32"/>
        </w:rPr>
      </w:pPr>
    </w:p>
    <w:sectPr w:rsidR="00F46D1F" w:rsidRPr="00775B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9D6779"/>
    <w:rsid w:val="002D482E"/>
    <w:rsid w:val="006975FC"/>
    <w:rsid w:val="00775B4A"/>
    <w:rsid w:val="009604E0"/>
    <w:rsid w:val="009C7126"/>
    <w:rsid w:val="009D6779"/>
    <w:rsid w:val="00AB2674"/>
    <w:rsid w:val="00D676A6"/>
    <w:rsid w:val="00F46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F243EFB-3F10-421C-86A5-AEC7D3212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604E0"/>
    <w:pPr>
      <w:spacing w:before="240" w:after="0" w:line="360" w:lineRule="auto"/>
      <w:ind w:right="-1" w:firstLine="708"/>
      <w:jc w:val="both"/>
    </w:pPr>
    <w:rPr>
      <w:rFonts w:ascii="BalticaTAD" w:eastAsia="Times New Roman" w:hAnsi="BalticaTAD" w:cs="Times New Roman"/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9604E0"/>
    <w:rPr>
      <w:rFonts w:ascii="BalticaTAD" w:eastAsia="Times New Roman" w:hAnsi="BalticaTAD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04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8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9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Home</cp:lastModifiedBy>
  <cp:revision>4</cp:revision>
  <dcterms:created xsi:type="dcterms:W3CDTF">2016-05-16T06:22:00Z</dcterms:created>
  <dcterms:modified xsi:type="dcterms:W3CDTF">2016-05-18T18:48:00Z</dcterms:modified>
</cp:coreProperties>
</file>